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horzAnchor="margin" w:tblpXSpec="center" w:tblpY="622"/>
        <w:tblW w:w="11057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4678"/>
        <w:gridCol w:w="6379"/>
      </w:tblGrid>
      <w:tr w:rsidR="00BA5C50" w14:paraId="1FD2773B" w14:textId="77777777" w:rsidTr="00090A31">
        <w:tc>
          <w:tcPr>
            <w:tcW w:w="4678" w:type="dxa"/>
            <w:hideMark/>
          </w:tcPr>
          <w:p w14:paraId="422AE92A" w14:textId="77777777" w:rsidR="00BA5C50" w:rsidRDefault="00BA5C50" w:rsidP="00090A31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bookmarkStart w:id="0" w:name="_GoBack"/>
            <w:bookmarkEnd w:id="0"/>
            <w:r w:rsidRPr="00DD2735">
              <w:rPr>
                <w:rFonts w:ascii="Times New Roman" w:hAnsi="Times New Roman"/>
                <w:b/>
                <w:sz w:val="28"/>
                <w:szCs w:val="28"/>
              </w:rPr>
              <w:t xml:space="preserve">TRƯỜNG THCS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GIA THỤY</w:t>
            </w:r>
          </w:p>
          <w:p w14:paraId="033FCDD9" w14:textId="77777777" w:rsidR="00BA5C50" w:rsidRPr="00DD2735" w:rsidRDefault="00BA5C50" w:rsidP="00090A31">
            <w:pPr>
              <w:spacing w:before="120" w:after="1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Ổ TOÁN - LÍ</w:t>
            </w:r>
          </w:p>
        </w:tc>
        <w:tc>
          <w:tcPr>
            <w:tcW w:w="6379" w:type="dxa"/>
            <w:hideMark/>
          </w:tcPr>
          <w:p w14:paraId="41C8AC4A" w14:textId="3FE0B503" w:rsidR="00BA5C50" w:rsidRPr="00EC1F82" w:rsidRDefault="00DA5935" w:rsidP="00090A31">
            <w:pPr>
              <w:spacing w:before="120" w:after="120"/>
              <w:ind w:right="-93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   </w:t>
            </w:r>
            <w:r w:rsidR="00BA5C50" w:rsidRPr="00D61214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PHIẾU BÀI TẬP TOÁN CUỐI TUẦN </w:t>
            </w:r>
            <w:r w:rsidR="00D61214" w:rsidRPr="00EC1F82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SỐ 5</w:t>
            </w:r>
          </w:p>
          <w:p w14:paraId="4A865E0A" w14:textId="77777777" w:rsidR="00BA5C50" w:rsidRPr="00DD2735" w:rsidRDefault="00BA5C50" w:rsidP="00090A31">
            <w:pPr>
              <w:spacing w:before="120" w:after="120"/>
              <w:ind w:right="-9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D2735">
              <w:rPr>
                <w:rFonts w:ascii="Times New Roman" w:hAnsi="Times New Roman"/>
                <w:b/>
                <w:sz w:val="28"/>
                <w:szCs w:val="28"/>
              </w:rPr>
              <w:t xml:space="preserve">MÔN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TOÁN </w:t>
            </w:r>
            <w:r w:rsidRPr="00DD2735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</w:tr>
    </w:tbl>
    <w:p w14:paraId="653E332F" w14:textId="77777777" w:rsidR="00090A31" w:rsidRDefault="00090A31" w:rsidP="0048675F">
      <w:pPr>
        <w:spacing w:after="0" w:line="300" w:lineRule="auto"/>
        <w:ind w:left="66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605F0C65" w14:textId="77777777" w:rsidR="00090A31" w:rsidRDefault="00090A31" w:rsidP="0048675F">
      <w:pPr>
        <w:spacing w:after="0" w:line="300" w:lineRule="auto"/>
        <w:ind w:left="66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672F5ADB" w14:textId="1E3E8AC9" w:rsidR="0048675F" w:rsidRDefault="00147847" w:rsidP="0048675F">
      <w:pPr>
        <w:spacing w:after="0" w:line="300" w:lineRule="auto"/>
        <w:ind w:left="6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47847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67548C" w:rsidRPr="00090A31">
        <w:rPr>
          <w:rFonts w:ascii="Times New Roman" w:hAnsi="Times New Roman" w:cs="Times New Roman"/>
          <w:b/>
          <w:sz w:val="28"/>
          <w:szCs w:val="28"/>
          <w:lang w:val="vi-VN"/>
        </w:rPr>
        <w:t>1</w:t>
      </w:r>
      <w:r w:rsidRPr="00147847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1478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8675F" w:rsidRPr="00090A31">
        <w:rPr>
          <w:rFonts w:ascii="Times New Roman" w:hAnsi="Times New Roman" w:cs="Times New Roman"/>
          <w:sz w:val="28"/>
          <w:szCs w:val="28"/>
          <w:lang w:val="vi-VN"/>
        </w:rPr>
        <w:t xml:space="preserve">Cho hai biểu thức </w:t>
      </w:r>
      <w:r w:rsidR="0048675F" w:rsidRPr="00147847">
        <w:rPr>
          <w:rFonts w:ascii="Times New Roman" w:hAnsi="Times New Roman" w:cs="Times New Roman"/>
          <w:position w:val="-28"/>
          <w:sz w:val="28"/>
          <w:szCs w:val="28"/>
        </w:rPr>
        <w:object w:dxaOrig="4800" w:dyaOrig="720" w14:anchorId="5B0671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36pt" o:ole="">
            <v:imagedata r:id="rId5" o:title=""/>
          </v:shape>
          <o:OLEObject Type="Embed" ProgID="Equation.DSMT4" ShapeID="_x0000_i1025" DrawAspect="Content" ObjectID="_1710309758" r:id="rId6"/>
        </w:object>
      </w:r>
      <w:r w:rsidR="0048675F" w:rsidRPr="0048675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48675F" w:rsidRPr="00147847">
        <w:rPr>
          <w:rFonts w:ascii="Times New Roman" w:hAnsi="Times New Roman" w:cs="Times New Roman"/>
          <w:sz w:val="28"/>
          <w:szCs w:val="28"/>
          <w:lang w:val="vi-VN"/>
        </w:rPr>
        <w:t xml:space="preserve">Với x </w:t>
      </w:r>
      <w:r w:rsidR="0048675F">
        <w:rPr>
          <w:rFonts w:ascii="Times New Roman" w:hAnsi="Times New Roman" w:cs="Times New Roman"/>
          <w:sz w:val="28"/>
          <w:szCs w:val="28"/>
          <w:lang w:val="vi-VN"/>
        </w:rPr>
        <w:t>≥</w:t>
      </w:r>
      <w:r w:rsidR="0048675F" w:rsidRPr="00147847">
        <w:rPr>
          <w:rFonts w:ascii="Times New Roman" w:hAnsi="Times New Roman" w:cs="Times New Roman"/>
          <w:sz w:val="28"/>
          <w:szCs w:val="28"/>
          <w:lang w:val="vi-VN"/>
        </w:rPr>
        <w:t xml:space="preserve"> 0; x ≠9 </w:t>
      </w:r>
    </w:p>
    <w:p w14:paraId="484EABCA" w14:textId="40B61ECD" w:rsidR="00147847" w:rsidRPr="0048675F" w:rsidRDefault="0048675F" w:rsidP="0048675F">
      <w:pPr>
        <w:spacing w:after="0" w:line="300" w:lineRule="auto"/>
        <w:ind w:left="66"/>
        <w:jc w:val="both"/>
        <w:rPr>
          <w:rFonts w:ascii="Times New Roman" w:hAnsi="Times New Roman" w:cs="Times New Roman"/>
          <w:sz w:val="28"/>
          <w:szCs w:val="28"/>
        </w:rPr>
      </w:pPr>
      <w:r w:rsidRPr="00090A31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</w:t>
      </w:r>
      <w:r w:rsidRPr="0048675F">
        <w:rPr>
          <w:rFonts w:ascii="Times New Roman" w:hAnsi="Times New Roman" w:cs="Times New Roman"/>
          <w:bCs/>
          <w:sz w:val="28"/>
          <w:szCs w:val="28"/>
          <w:lang w:val="vi-VN"/>
        </w:rPr>
        <w:t>a)</w:t>
      </w:r>
      <w:r w:rsidR="00147847" w:rsidRPr="00147847">
        <w:rPr>
          <w:rFonts w:ascii="Times New Roman" w:hAnsi="Times New Roman" w:cs="Times New Roman"/>
          <w:sz w:val="28"/>
          <w:szCs w:val="28"/>
          <w:lang w:val="vi-VN"/>
        </w:rPr>
        <w:t xml:space="preserve">Tính giá trị biểu thức </w:t>
      </w:r>
      <w:r>
        <w:rPr>
          <w:rFonts w:ascii="Times New Roman" w:hAnsi="Times New Roman" w:cs="Times New Roman"/>
          <w:sz w:val="28"/>
          <w:szCs w:val="28"/>
        </w:rPr>
        <w:t>A</w:t>
      </w:r>
      <w:r w:rsidR="00147847" w:rsidRPr="00147847">
        <w:rPr>
          <w:rFonts w:ascii="Times New Roman" w:hAnsi="Times New Roman" w:cs="Times New Roman"/>
          <w:sz w:val="28"/>
          <w:szCs w:val="28"/>
          <w:lang w:val="vi-VN"/>
        </w:rPr>
        <w:t xml:space="preserve"> khi x = </w:t>
      </w:r>
      <w:r>
        <w:rPr>
          <w:rFonts w:ascii="Times New Roman" w:hAnsi="Times New Roman" w:cs="Times New Roman"/>
          <w:sz w:val="28"/>
          <w:szCs w:val="28"/>
        </w:rPr>
        <w:t>25</w:t>
      </w:r>
    </w:p>
    <w:p w14:paraId="0D2149C4" w14:textId="7FFFF5C1" w:rsidR="00147847" w:rsidRPr="0048675F" w:rsidRDefault="0048675F" w:rsidP="0048675F">
      <w:pPr>
        <w:spacing w:after="0" w:line="30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48675F">
        <w:rPr>
          <w:rFonts w:ascii="Times New Roman" w:hAnsi="Times New Roman" w:cs="Times New Roman"/>
          <w:sz w:val="28"/>
          <w:szCs w:val="28"/>
        </w:rPr>
        <w:t>Rút gọn biểu thức B</w:t>
      </w:r>
    </w:p>
    <w:p w14:paraId="51178E76" w14:textId="56FFBA53" w:rsidR="00147847" w:rsidRPr="0048675F" w:rsidRDefault="0048675F" w:rsidP="0048675F">
      <w:pPr>
        <w:spacing w:after="0" w:line="30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="00147847" w:rsidRPr="0048675F">
        <w:rPr>
          <w:rFonts w:ascii="Times New Roman" w:hAnsi="Times New Roman" w:cs="Times New Roman"/>
          <w:sz w:val="28"/>
          <w:szCs w:val="28"/>
          <w:lang w:val="vi-VN"/>
        </w:rPr>
        <w:t xml:space="preserve">Tìm </w:t>
      </w:r>
      <w:r>
        <w:rPr>
          <w:rFonts w:ascii="Times New Roman" w:hAnsi="Times New Roman" w:cs="Times New Roman"/>
          <w:sz w:val="28"/>
          <w:szCs w:val="28"/>
        </w:rPr>
        <w:t>tất cả các giá trị của x thỏa mãn P=A.B &lt;0</w:t>
      </w:r>
    </w:p>
    <w:p w14:paraId="794C5286" w14:textId="6EA7B893" w:rsidR="004E5E8D" w:rsidRPr="004E5E8D" w:rsidRDefault="004E5E8D" w:rsidP="004E5E8D">
      <w:pPr>
        <w:spacing w:after="0" w:line="300" w:lineRule="auto"/>
        <w:ind w:left="6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47847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147847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 w:rsidRPr="00D453B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090A31">
        <w:rPr>
          <w:rFonts w:ascii="Times New Roman" w:hAnsi="Times New Roman" w:cs="Times New Roman"/>
          <w:i/>
          <w:iCs/>
          <w:sz w:val="28"/>
          <w:szCs w:val="28"/>
          <w:lang w:val="vi-VN"/>
        </w:rPr>
        <w:t>Giải toán bằng cách lập phương trình:</w:t>
      </w:r>
      <w:r w:rsidRPr="004E5E8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4E5E8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6A633AB5" w14:textId="77777777" w:rsidR="00090A31" w:rsidRDefault="004E5E8D" w:rsidP="004E5E8D">
      <w:pPr>
        <w:tabs>
          <w:tab w:val="left" w:pos="567"/>
        </w:tabs>
        <w:spacing w:before="60" w:after="0" w:line="276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Hai ô tô khởi hành cùng một lúc để đi từ A đến B, trên quãng đường AB dài 120 km. Biết rằng vận tốc trung bình của ô tô thứ nhất lớn hơn vận tốc trung bình của ô tô thứ hai là 12 km/h. Vì vậy ô tô thứ nhất đã đến B trước ô tô thứ hai là 30 phút. Tính vận tốc trung bình của mỗi ô tô.</w:t>
      </w:r>
      <w:r w:rsidR="00D61214" w:rsidRPr="00147847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4E5E8D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ài 3:</w:t>
      </w:r>
      <w:r w:rsidR="00D61214" w:rsidRPr="00147847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2066BD1D" w14:textId="59D8F3F8" w:rsidR="00D61214" w:rsidRPr="004E5E8D" w:rsidRDefault="00090A31" w:rsidP="004E5E8D">
      <w:pPr>
        <w:tabs>
          <w:tab w:val="left" w:pos="567"/>
        </w:tabs>
        <w:spacing w:before="60" w:after="0" w:line="276" w:lineRule="auto"/>
        <w:jc w:val="both"/>
        <w:rPr>
          <w:rFonts w:ascii="Times New Roman" w:hAnsi="Times New Roman"/>
          <w:sz w:val="28"/>
          <w:szCs w:val="28"/>
          <w:lang w:val="pt-BR" w:eastAsia="x-none"/>
        </w:rPr>
      </w:pPr>
      <w:r w:rsidRPr="00090A31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    </w:t>
      </w:r>
      <w:r w:rsidR="00D61214" w:rsidRPr="004E5E8D">
        <w:rPr>
          <w:rFonts w:ascii="Times New Roman" w:hAnsi="Times New Roman"/>
          <w:sz w:val="28"/>
          <w:szCs w:val="28"/>
          <w:lang w:val="pt-BR" w:eastAsia="x-none"/>
        </w:rPr>
        <w:t xml:space="preserve">Cho hàm số: y = mx + 1 (1) , trong </w:t>
      </w:r>
      <w:r w:rsidR="00D61214" w:rsidRPr="004E5E8D">
        <w:rPr>
          <w:rFonts w:ascii="Times New Roman" w:hAnsi="Times New Roman" w:hint="eastAsia"/>
          <w:sz w:val="28"/>
          <w:szCs w:val="28"/>
          <w:lang w:val="pt-BR" w:eastAsia="x-none"/>
        </w:rPr>
        <w:t>đó</w:t>
      </w:r>
      <w:r w:rsidR="00D61214" w:rsidRPr="004E5E8D">
        <w:rPr>
          <w:rFonts w:ascii="Times New Roman" w:hAnsi="Times New Roman"/>
          <w:sz w:val="28"/>
          <w:szCs w:val="28"/>
          <w:lang w:val="pt-BR" w:eastAsia="x-none"/>
        </w:rPr>
        <w:t xml:space="preserve"> m là tham số. </w:t>
      </w:r>
    </w:p>
    <w:p w14:paraId="2071BA09" w14:textId="5AE3E697" w:rsidR="00D61214" w:rsidRPr="00EC1F82" w:rsidRDefault="00D61214" w:rsidP="00D61214">
      <w:pPr>
        <w:numPr>
          <w:ilvl w:val="0"/>
          <w:numId w:val="17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Times New Roman" w:hAnsi="Times New Roman"/>
          <w:sz w:val="28"/>
          <w:szCs w:val="28"/>
          <w:lang w:val="pt-BR" w:eastAsia="x-none"/>
        </w:rPr>
      </w:pP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Tìm m </w:t>
      </w:r>
      <w:r w:rsidRPr="00EC1F82">
        <w:rPr>
          <w:rFonts w:ascii="Times New Roman" w:hAnsi="Times New Roman" w:hint="eastAsia"/>
          <w:sz w:val="28"/>
          <w:szCs w:val="28"/>
          <w:lang w:val="pt-BR" w:eastAsia="x-none"/>
        </w:rPr>
        <w:t>đ</w:t>
      </w: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ể </w:t>
      </w:r>
      <w:r w:rsidRPr="00EC1F82">
        <w:rPr>
          <w:rFonts w:ascii="Times New Roman" w:hAnsi="Times New Roman" w:hint="eastAsia"/>
          <w:sz w:val="28"/>
          <w:szCs w:val="28"/>
          <w:lang w:val="pt-BR" w:eastAsia="x-none"/>
        </w:rPr>
        <w:t>đ</w:t>
      </w: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ồ thị hàm số (1) </w:t>
      </w:r>
      <w:r w:rsidRPr="00EC1F82">
        <w:rPr>
          <w:rFonts w:ascii="Times New Roman" w:hAnsi="Times New Roman" w:hint="eastAsia"/>
          <w:sz w:val="28"/>
          <w:szCs w:val="28"/>
          <w:lang w:val="pt-BR" w:eastAsia="x-none"/>
        </w:rPr>
        <w:t>đ</w:t>
      </w: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i qua </w:t>
      </w:r>
      <w:r w:rsidRPr="00EC1F82">
        <w:rPr>
          <w:rFonts w:ascii="Times New Roman" w:hAnsi="Times New Roman" w:hint="eastAsia"/>
          <w:sz w:val="28"/>
          <w:szCs w:val="28"/>
          <w:lang w:val="pt-BR" w:eastAsia="x-none"/>
        </w:rPr>
        <w:t>đ</w:t>
      </w: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iểm A(1; 4). Hãy vẽ đồ thị hàm số với giá trị m vừa tìm </w:t>
      </w:r>
      <w:r w:rsidRPr="00EC1F82">
        <w:rPr>
          <w:rFonts w:ascii="Times New Roman" w:hAnsi="Times New Roman" w:hint="eastAsia"/>
          <w:sz w:val="28"/>
          <w:szCs w:val="28"/>
          <w:lang w:val="pt-BR" w:eastAsia="x-none"/>
        </w:rPr>
        <w:t>đư</w:t>
      </w:r>
      <w:r w:rsidRPr="00EC1F82">
        <w:rPr>
          <w:rFonts w:ascii="Times New Roman" w:hAnsi="Times New Roman"/>
          <w:sz w:val="28"/>
          <w:szCs w:val="28"/>
          <w:lang w:val="pt-BR" w:eastAsia="x-none"/>
        </w:rPr>
        <w:t>ợc .</w:t>
      </w:r>
    </w:p>
    <w:p w14:paraId="3A6999E8" w14:textId="1EA5B628" w:rsidR="00D61214" w:rsidRPr="00EC1F82" w:rsidRDefault="00D61214" w:rsidP="00D61214">
      <w:pPr>
        <w:tabs>
          <w:tab w:val="left" w:pos="851"/>
        </w:tabs>
        <w:spacing w:after="0" w:line="276" w:lineRule="auto"/>
        <w:ind w:left="709"/>
        <w:rPr>
          <w:rFonts w:ascii="Times New Roman" w:hAnsi="Times New Roman"/>
          <w:sz w:val="28"/>
          <w:szCs w:val="28"/>
          <w:lang w:val="pt-BR"/>
        </w:rPr>
      </w:pP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b)Tìm m </w:t>
      </w:r>
      <w:r w:rsidRPr="00EC1F82">
        <w:rPr>
          <w:rFonts w:ascii="Times New Roman" w:hAnsi="Times New Roman" w:hint="eastAsia"/>
          <w:sz w:val="28"/>
          <w:szCs w:val="28"/>
          <w:lang w:val="pt-BR" w:eastAsia="x-none"/>
        </w:rPr>
        <w:t>đ</w:t>
      </w: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ể </w:t>
      </w:r>
      <w:r w:rsidRPr="00EC1F82">
        <w:rPr>
          <w:rFonts w:ascii="Times New Roman" w:hAnsi="Times New Roman" w:hint="eastAsia"/>
          <w:sz w:val="28"/>
          <w:szCs w:val="28"/>
          <w:lang w:val="pt-BR" w:eastAsia="x-none"/>
        </w:rPr>
        <w:t>đ</w:t>
      </w: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ồ thị hàm số (1) song song với </w:t>
      </w:r>
      <w:r w:rsidRPr="00EC1F82">
        <w:rPr>
          <w:rFonts w:ascii="Times New Roman" w:hAnsi="Times New Roman" w:hint="eastAsia"/>
          <w:sz w:val="28"/>
          <w:szCs w:val="28"/>
          <w:lang w:val="pt-BR" w:eastAsia="x-none"/>
        </w:rPr>
        <w:t>đườ</w:t>
      </w:r>
      <w:r w:rsidRPr="00EC1F82">
        <w:rPr>
          <w:rFonts w:ascii="Times New Roman" w:hAnsi="Times New Roman"/>
          <w:sz w:val="28"/>
          <w:szCs w:val="28"/>
          <w:lang w:val="pt-BR" w:eastAsia="x-none"/>
        </w:rPr>
        <w:t xml:space="preserve">ng thẳng (d): </w:t>
      </w:r>
      <w:r w:rsidRPr="00D61214">
        <w:rPr>
          <w:rFonts w:ascii="Times New Roman" w:hAnsi="Times New Roman"/>
          <w:position w:val="-12"/>
          <w:sz w:val="28"/>
          <w:szCs w:val="28"/>
        </w:rPr>
        <w:object w:dxaOrig="1820" w:dyaOrig="420" w14:anchorId="03B3B656">
          <v:shape id="_x0000_i1026" type="#_x0000_t75" style="width:90.75pt;height:21pt" o:ole="">
            <v:imagedata r:id="rId7" o:title=""/>
          </v:shape>
          <o:OLEObject Type="Embed" ProgID="Equation.DSMT4" ShapeID="_x0000_i1026" DrawAspect="Content" ObjectID="_1710309759" r:id="rId8"/>
        </w:object>
      </w:r>
    </w:p>
    <w:p w14:paraId="6DC7B645" w14:textId="77777777" w:rsidR="00090A31" w:rsidRDefault="00D453B2" w:rsidP="00147847">
      <w:pPr>
        <w:spacing w:after="0" w:line="300" w:lineRule="auto"/>
        <w:ind w:left="66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47847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4E5E8D" w:rsidRPr="004E5E8D">
        <w:rPr>
          <w:rFonts w:ascii="Times New Roman" w:hAnsi="Times New Roman" w:cs="Times New Roman"/>
          <w:b/>
          <w:sz w:val="28"/>
          <w:szCs w:val="28"/>
          <w:lang w:val="pt-BR"/>
        </w:rPr>
        <w:t>4</w:t>
      </w:r>
      <w:r w:rsidRPr="00147847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2D73270B" w14:textId="21A85580" w:rsidR="00703AD6" w:rsidRDefault="00BF2CA2" w:rsidP="00147847">
      <w:pPr>
        <w:spacing w:after="0" w:line="300" w:lineRule="auto"/>
        <w:ind w:left="66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C1F82">
        <w:rPr>
          <w:rFonts w:ascii="Times New Roman" w:hAnsi="Times New Roman" w:cs="Times New Roman"/>
          <w:sz w:val="28"/>
          <w:szCs w:val="28"/>
          <w:lang w:val="pt-BR"/>
        </w:rPr>
        <w:t xml:space="preserve">Cho </w:t>
      </w:r>
      <w:r w:rsidR="00EC1F82" w:rsidRPr="00EC1F82">
        <w:rPr>
          <w:rFonts w:ascii="Times New Roman" w:hAnsi="Times New Roman" w:cs="Times New Roman"/>
          <w:sz w:val="28"/>
          <w:szCs w:val="28"/>
          <w:lang w:val="pt-BR"/>
        </w:rPr>
        <w:t>nửa đường tr</w:t>
      </w:r>
      <w:r w:rsidR="00EC1F82">
        <w:rPr>
          <w:rFonts w:ascii="Times New Roman" w:hAnsi="Times New Roman" w:cs="Times New Roman"/>
          <w:sz w:val="28"/>
          <w:szCs w:val="28"/>
          <w:lang w:val="pt-BR"/>
        </w:rPr>
        <w:t>òn (O), đường kính AB, C là một điểm thuộc nửa đường tròn. Kẻ tiếp tuyến Ax và kẻ đường phân giác của góc CAx cắt đường tròn tại E và cắt BC kéo dài tại D.</w:t>
      </w:r>
      <w:r w:rsidR="00090A31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D401FD">
        <w:rPr>
          <w:rFonts w:ascii="Times New Roman" w:hAnsi="Times New Roman" w:cs="Times New Roman"/>
          <w:sz w:val="28"/>
          <w:szCs w:val="28"/>
          <w:lang w:val="pt-BR"/>
        </w:rPr>
        <w:t>Gọi I là giao điểm của AC và BE.</w:t>
      </w:r>
    </w:p>
    <w:p w14:paraId="703E402E" w14:textId="2765337A" w:rsidR="00D401FD" w:rsidRPr="00D401FD" w:rsidRDefault="00D401FD" w:rsidP="00147847">
      <w:pPr>
        <w:pStyle w:val="ListParagraph"/>
        <w:numPr>
          <w:ilvl w:val="0"/>
          <w:numId w:val="4"/>
        </w:numPr>
        <w:spacing w:after="0" w:line="30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401FD">
        <w:rPr>
          <w:rFonts w:ascii="Times New Roman" w:hAnsi="Times New Roman" w:cs="Times New Roman"/>
          <w:sz w:val="28"/>
          <w:szCs w:val="28"/>
          <w:lang w:val="pt-BR"/>
        </w:rPr>
        <w:t>Chứng minh 4 điểm D, E, I, C cùng thuộc một đư</w:t>
      </w:r>
      <w:r>
        <w:rPr>
          <w:rFonts w:ascii="Times New Roman" w:hAnsi="Times New Roman" w:cs="Times New Roman"/>
          <w:sz w:val="28"/>
          <w:szCs w:val="28"/>
          <w:lang w:val="pt-BR"/>
        </w:rPr>
        <w:t>ờng tròn</w:t>
      </w:r>
    </w:p>
    <w:p w14:paraId="28B7772A" w14:textId="579E5561" w:rsidR="00703AD6" w:rsidRPr="00BF2CA2" w:rsidRDefault="00BF2CA2" w:rsidP="00147847">
      <w:pPr>
        <w:pStyle w:val="ListParagraph"/>
        <w:numPr>
          <w:ilvl w:val="0"/>
          <w:numId w:val="4"/>
        </w:numPr>
        <w:spacing w:after="0" w:line="30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C1F82">
        <w:rPr>
          <w:rFonts w:ascii="Times New Roman" w:hAnsi="Times New Roman" w:cs="Times New Roman"/>
          <w:sz w:val="28"/>
          <w:szCs w:val="28"/>
          <w:lang w:val="pt-BR"/>
        </w:rPr>
        <w:t xml:space="preserve">Chứng minh </w:t>
      </w:r>
      <w:r w:rsidR="00EC1F82" w:rsidRPr="00EC1F82">
        <w:rPr>
          <w:rFonts w:ascii="Times New Roman" w:hAnsi="Times New Roman" w:cs="Times New Roman"/>
          <w:sz w:val="28"/>
          <w:szCs w:val="28"/>
          <w:lang w:val="pt-BR"/>
        </w:rPr>
        <w:t>tam giác ABD cân v</w:t>
      </w:r>
      <w:r w:rsidR="00EC1F82">
        <w:rPr>
          <w:rFonts w:ascii="Times New Roman" w:hAnsi="Times New Roman" w:cs="Times New Roman"/>
          <w:sz w:val="28"/>
          <w:szCs w:val="28"/>
          <w:lang w:val="pt-BR"/>
        </w:rPr>
        <w:t>à OE// BD.</w:t>
      </w:r>
    </w:p>
    <w:p w14:paraId="441F0739" w14:textId="3E61867D" w:rsidR="00BF2CA2" w:rsidRDefault="00EC1F82" w:rsidP="00147847">
      <w:pPr>
        <w:pStyle w:val="ListParagraph"/>
        <w:numPr>
          <w:ilvl w:val="0"/>
          <w:numId w:val="4"/>
        </w:numPr>
        <w:spacing w:after="0" w:line="30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C1F82">
        <w:rPr>
          <w:rFonts w:ascii="Times New Roman" w:hAnsi="Times New Roman" w:cs="Times New Roman"/>
          <w:sz w:val="28"/>
          <w:szCs w:val="28"/>
          <w:lang w:val="vi-VN"/>
        </w:rPr>
        <w:t>Gọi I là  giao điểm của AC và B</w:t>
      </w:r>
      <w:r>
        <w:rPr>
          <w:rFonts w:ascii="Times New Roman" w:hAnsi="Times New Roman" w:cs="Times New Roman"/>
          <w:sz w:val="28"/>
          <w:szCs w:val="28"/>
        </w:rPr>
        <w:t>E. Chứng minh DI vuông góc với AB.</w:t>
      </w:r>
    </w:p>
    <w:p w14:paraId="648AE359" w14:textId="18E8FF9D" w:rsidR="00BF2CA2" w:rsidRDefault="00EC1F82" w:rsidP="00147847">
      <w:pPr>
        <w:pStyle w:val="ListParagraph"/>
        <w:numPr>
          <w:ilvl w:val="0"/>
          <w:numId w:val="4"/>
        </w:numPr>
        <w:spacing w:after="0" w:line="30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C1F82">
        <w:rPr>
          <w:rFonts w:ascii="Times New Roman" w:hAnsi="Times New Roman" w:cs="Times New Roman"/>
          <w:sz w:val="28"/>
          <w:szCs w:val="28"/>
          <w:lang w:val="vi-VN"/>
        </w:rPr>
        <w:t>Khi C di động trên nửa đường tròn (O) thì D chạy trên dường nào?</w:t>
      </w:r>
    </w:p>
    <w:p w14:paraId="24E8825D" w14:textId="77777777" w:rsidR="00CD40A9" w:rsidRDefault="00147847" w:rsidP="00E56862">
      <w:pPr>
        <w:spacing w:after="0" w:line="30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47847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BF2CA2" w:rsidRPr="00BF2CA2">
        <w:rPr>
          <w:rFonts w:ascii="Times New Roman" w:hAnsi="Times New Roman" w:cs="Times New Roman"/>
          <w:b/>
          <w:sz w:val="28"/>
          <w:szCs w:val="28"/>
          <w:lang w:val="vi-VN"/>
        </w:rPr>
        <w:t>5</w:t>
      </w:r>
      <w:r w:rsidRPr="00147847">
        <w:rPr>
          <w:rFonts w:ascii="Times New Roman" w:hAnsi="Times New Roman" w:cs="Times New Roman"/>
          <w:b/>
          <w:sz w:val="28"/>
          <w:szCs w:val="28"/>
          <w:lang w:val="vi-VN"/>
        </w:rPr>
        <w:t>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450921E6" w14:textId="47125234" w:rsidR="00E56862" w:rsidRDefault="00E56862" w:rsidP="00E56862">
      <w:pPr>
        <w:spacing w:after="0" w:line="30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56862">
        <w:rPr>
          <w:rFonts w:ascii="Times New Roman" w:hAnsi="Times New Roman" w:cs="Times New Roman"/>
          <w:sz w:val="28"/>
          <w:szCs w:val="28"/>
          <w:lang w:val="vi-VN"/>
        </w:rPr>
        <w:t xml:space="preserve">Cho </w:t>
      </w:r>
      <w:r w:rsidRPr="00E56862">
        <w:rPr>
          <w:rFonts w:ascii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5F7F16FF" wp14:editId="00931C6D">
            <wp:extent cx="431800" cy="226695"/>
            <wp:effectExtent l="0" t="0" r="6350" b="0"/>
            <wp:docPr id="5" name="Hình ảnh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2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6862">
        <w:rPr>
          <w:rFonts w:ascii="Times New Roman" w:hAnsi="Times New Roman" w:cs="Times New Roman"/>
          <w:sz w:val="28"/>
          <w:szCs w:val="28"/>
          <w:lang w:val="vi-VN"/>
        </w:rPr>
        <w:t xml:space="preserve"> là các số thực dương thỏa mãn điều kiện </w:t>
      </w:r>
      <w:r w:rsidRPr="00E5686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9A21F43" wp14:editId="58CB3FCB">
            <wp:extent cx="862965" cy="190500"/>
            <wp:effectExtent l="0" t="0" r="0" b="0"/>
            <wp:docPr id="4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9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686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1061BB4F" w14:textId="77777777" w:rsidR="00E56862" w:rsidRDefault="00E56862" w:rsidP="00BA5C50">
      <w:pPr>
        <w:jc w:val="center"/>
        <w:rPr>
          <w:rFonts w:ascii="Palatino Linotype" w:hAnsi="Palatino Linotype"/>
          <w:sz w:val="24"/>
          <w:szCs w:val="24"/>
          <w:lang w:val="vi-VN"/>
        </w:rPr>
      </w:pPr>
      <w:r w:rsidRPr="00E56862">
        <w:rPr>
          <w:rFonts w:ascii="Times New Roman" w:hAnsi="Times New Roman" w:cs="Times New Roman"/>
          <w:sz w:val="28"/>
          <w:szCs w:val="28"/>
          <w:lang w:val="vi-VN"/>
        </w:rPr>
        <w:t>Tìm giá trị nhỏ nhất của biểu thức</w:t>
      </w:r>
      <w:r w:rsidRPr="00E56862">
        <w:rPr>
          <w:rFonts w:ascii="Palatino Linotype" w:hAnsi="Palatino Linotype"/>
          <w:sz w:val="24"/>
          <w:szCs w:val="24"/>
          <w:lang w:val="vi-VN"/>
        </w:rPr>
        <w:t xml:space="preserve"> </w:t>
      </w:r>
      <w:r>
        <w:rPr>
          <w:rFonts w:ascii="Palatino Linotype" w:hAnsi="Palatino Linotype"/>
          <w:noProof/>
          <w:position w:val="-30"/>
          <w:sz w:val="24"/>
          <w:szCs w:val="24"/>
        </w:rPr>
        <w:drawing>
          <wp:inline distT="0" distB="0" distL="0" distR="0" wp14:anchorId="4B961306" wp14:editId="57F3B4C2">
            <wp:extent cx="1880235" cy="504825"/>
            <wp:effectExtent l="0" t="0" r="0" b="9525"/>
            <wp:docPr id="3" name="Hình ảnh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6862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14:paraId="0AA8EC0E" w14:textId="77777777" w:rsidR="00CD40A9" w:rsidRDefault="00CD40A9" w:rsidP="00BA5C50">
      <w:pPr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5FF05E4D" w14:textId="06DDEBBA" w:rsidR="00BA5C50" w:rsidRPr="00DA5935" w:rsidRDefault="00147847" w:rsidP="00BA5C50">
      <w:pPr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DA5935">
        <w:rPr>
          <w:rFonts w:ascii="Times New Roman" w:hAnsi="Times New Roman" w:cs="Times New Roman"/>
          <w:b/>
          <w:sz w:val="28"/>
          <w:szCs w:val="28"/>
          <w:lang w:val="vi-VN"/>
        </w:rPr>
        <w:t>---HẾT---</w:t>
      </w:r>
    </w:p>
    <w:p w14:paraId="4EFDA54A" w14:textId="77777777" w:rsidR="00090A31" w:rsidRDefault="00090A31">
      <w:pPr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br w:type="page"/>
      </w:r>
    </w:p>
    <w:p w14:paraId="235EA756" w14:textId="04B02BF0" w:rsidR="00BA5C50" w:rsidRDefault="00BA5C50" w:rsidP="00BA5C50">
      <w:pPr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DA5935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 xml:space="preserve">ĐÁP ÁN </w:t>
      </w:r>
    </w:p>
    <w:tbl>
      <w:tblPr>
        <w:tblStyle w:val="TableGrid"/>
        <w:tblW w:w="10966" w:type="dxa"/>
        <w:tblLook w:val="04A0" w:firstRow="1" w:lastRow="0" w:firstColumn="1" w:lastColumn="0" w:noHBand="0" w:noVBand="1"/>
      </w:tblPr>
      <w:tblGrid>
        <w:gridCol w:w="853"/>
        <w:gridCol w:w="6352"/>
        <w:gridCol w:w="2953"/>
        <w:gridCol w:w="808"/>
      </w:tblGrid>
      <w:tr w:rsidR="00DA5935" w:rsidRPr="00DA5935" w14:paraId="739268E3" w14:textId="77777777" w:rsidTr="00D225BD">
        <w:tc>
          <w:tcPr>
            <w:tcW w:w="919" w:type="dxa"/>
          </w:tcPr>
          <w:p w14:paraId="015C4A1D" w14:textId="77777777" w:rsidR="00DA5935" w:rsidRPr="00DA5935" w:rsidRDefault="00DA5935" w:rsidP="00DA593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A593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ài</w:t>
            </w:r>
          </w:p>
        </w:tc>
        <w:tc>
          <w:tcPr>
            <w:tcW w:w="9424" w:type="dxa"/>
            <w:gridSpan w:val="2"/>
          </w:tcPr>
          <w:p w14:paraId="4C93DC8E" w14:textId="77777777" w:rsidR="00DA5935" w:rsidRPr="00DA5935" w:rsidRDefault="00DA5935" w:rsidP="00DA593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A593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623" w:type="dxa"/>
          </w:tcPr>
          <w:p w14:paraId="5F810464" w14:textId="77777777" w:rsidR="00DA5935" w:rsidRPr="00DA5935" w:rsidRDefault="00DA5935" w:rsidP="00DA593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A593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iều điểm</w:t>
            </w:r>
          </w:p>
        </w:tc>
      </w:tr>
      <w:tr w:rsidR="00DA5935" w14:paraId="0E5ABA95" w14:textId="77777777" w:rsidTr="00D225BD">
        <w:tc>
          <w:tcPr>
            <w:tcW w:w="919" w:type="dxa"/>
          </w:tcPr>
          <w:p w14:paraId="52CEB045" w14:textId="77777777" w:rsidR="00DA5935" w:rsidRPr="00DA5935" w:rsidRDefault="00DA5935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A593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ài 1</w:t>
            </w:r>
          </w:p>
        </w:tc>
        <w:tc>
          <w:tcPr>
            <w:tcW w:w="9424" w:type="dxa"/>
            <w:gridSpan w:val="2"/>
          </w:tcPr>
          <w:p w14:paraId="50EC3BFB" w14:textId="11C5EB7F" w:rsidR="00DA5935" w:rsidRPr="002769A5" w:rsidRDefault="002769A5" w:rsidP="002769A5">
            <w:pPr>
              <w:pStyle w:val="ListParagraph"/>
              <w:numPr>
                <w:ilvl w:val="0"/>
                <w:numId w:val="19"/>
              </w:numPr>
              <w:tabs>
                <w:tab w:val="center" w:pos="2700"/>
                <w:tab w:val="right" w:pos="54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769A5">
              <w:rPr>
                <w:rFonts w:ascii="Times New Roman" w:hAnsi="Times New Roman" w:cs="Times New Roman"/>
                <w:sz w:val="28"/>
                <w:szCs w:val="28"/>
              </w:rPr>
              <w:t>A=</w:t>
            </w:r>
            <w:r w:rsidRPr="002769A5">
              <w:rPr>
                <w:position w:val="-26"/>
              </w:rPr>
              <w:object w:dxaOrig="260" w:dyaOrig="700" w14:anchorId="6F780487">
                <v:shape id="_x0000_i1027" type="#_x0000_t75" style="width:13.5pt;height:35.25pt" o:ole="">
                  <v:imagedata r:id="rId12" o:title=""/>
                </v:shape>
                <o:OLEObject Type="Embed" ProgID="Equation.DSMT4" ShapeID="_x0000_i1027" DrawAspect="Content" ObjectID="_1710309760" r:id="rId13"/>
              </w:object>
            </w:r>
          </w:p>
          <w:p w14:paraId="7B0ECCD3" w14:textId="77777777" w:rsidR="002769A5" w:rsidRDefault="002769A5" w:rsidP="002769A5">
            <w:pPr>
              <w:pStyle w:val="ListParagraph"/>
              <w:numPr>
                <w:ilvl w:val="0"/>
                <w:numId w:val="19"/>
              </w:numPr>
              <w:tabs>
                <w:tab w:val="center" w:pos="2700"/>
                <w:tab w:val="right" w:pos="54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769A5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1320" w:dyaOrig="820" w14:anchorId="40967390">
                <v:shape id="_x0000_i1028" type="#_x0000_t75" style="width:66pt;height:41.25pt" o:ole="">
                  <v:imagedata r:id="rId14" o:title=""/>
                </v:shape>
                <o:OLEObject Type="Embed" ProgID="Equation.DSMT4" ShapeID="_x0000_i1028" DrawAspect="Content" ObjectID="_1710309761" r:id="rId15"/>
              </w:object>
            </w:r>
          </w:p>
          <w:p w14:paraId="57131617" w14:textId="2C869AC7" w:rsidR="002769A5" w:rsidRPr="002769A5" w:rsidRDefault="002769A5" w:rsidP="002769A5">
            <w:pPr>
              <w:pStyle w:val="ListParagraph"/>
              <w:numPr>
                <w:ilvl w:val="0"/>
                <w:numId w:val="19"/>
              </w:numPr>
              <w:tabs>
                <w:tab w:val="center" w:pos="2700"/>
                <w:tab w:val="right" w:pos="54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2769A5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320" w:dyaOrig="800" w14:anchorId="57E04B1F">
                <v:shape id="_x0000_i1029" type="#_x0000_t75" style="width:66pt;height:39.75pt" o:ole="">
                  <v:imagedata r:id="rId16" o:title=""/>
                </v:shape>
                <o:OLEObject Type="Embed" ProgID="Equation.DSMT4" ShapeID="_x0000_i1029" DrawAspect="Content" ObjectID="_1710309762" r:id="rId1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Tìm được 0&lt;x&lt;9 </w:t>
            </w:r>
          </w:p>
        </w:tc>
        <w:tc>
          <w:tcPr>
            <w:tcW w:w="623" w:type="dxa"/>
          </w:tcPr>
          <w:p w14:paraId="296E7A68" w14:textId="77777777" w:rsidR="00DA5935" w:rsidRDefault="00DA5935" w:rsidP="00D401FD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DA5935" w:rsidRPr="00EC1F82" w14:paraId="58C5329F" w14:textId="77777777" w:rsidTr="00D225BD">
        <w:tc>
          <w:tcPr>
            <w:tcW w:w="919" w:type="dxa"/>
          </w:tcPr>
          <w:p w14:paraId="49B48E97" w14:textId="77777777" w:rsidR="00DA5935" w:rsidRPr="00DA5935" w:rsidRDefault="00DA5935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A593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ài 2</w:t>
            </w:r>
          </w:p>
        </w:tc>
        <w:tc>
          <w:tcPr>
            <w:tcW w:w="9424" w:type="dxa"/>
            <w:gridSpan w:val="2"/>
          </w:tcPr>
          <w:p w14:paraId="7909F11E" w14:textId="77777777" w:rsidR="00DB425E" w:rsidRDefault="00DB425E" w:rsidP="00DB425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n </w:t>
            </w:r>
            <w:r w:rsidRPr="00DB42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ốc của ô tô thứ 1 là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DB42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60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m/h</w:t>
            </w:r>
          </w:p>
          <w:p w14:paraId="58A445D2" w14:textId="36016A37" w:rsidR="00DA5935" w:rsidRDefault="00DB425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ận </w:t>
            </w:r>
            <w:r w:rsidRPr="00DB42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ốc của ô tô thứ 2 là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4</w:t>
            </w:r>
            <w:r w:rsidRPr="00DB42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8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km/h</w:t>
            </w:r>
          </w:p>
        </w:tc>
        <w:tc>
          <w:tcPr>
            <w:tcW w:w="623" w:type="dxa"/>
          </w:tcPr>
          <w:p w14:paraId="27A7506D" w14:textId="09619CB3" w:rsidR="00DA5935" w:rsidRDefault="00DA5935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DA5935" w:rsidRPr="00EC1F82" w14:paraId="18F4EB46" w14:textId="77777777" w:rsidTr="00D225BD">
        <w:tc>
          <w:tcPr>
            <w:tcW w:w="919" w:type="dxa"/>
          </w:tcPr>
          <w:p w14:paraId="2033F37A" w14:textId="77777777" w:rsidR="00DA5935" w:rsidRPr="00DA5935" w:rsidRDefault="00DA5935">
            <w:pP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DA593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ài 3</w:t>
            </w:r>
          </w:p>
        </w:tc>
        <w:tc>
          <w:tcPr>
            <w:tcW w:w="9424" w:type="dxa"/>
            <w:gridSpan w:val="2"/>
          </w:tcPr>
          <w:p w14:paraId="6681578D" w14:textId="77777777" w:rsidR="00DA5935" w:rsidRDefault="00DB425E" w:rsidP="00DB425E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DB425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)Tìm được m=3=&gt; y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=3x+1</w:t>
            </w:r>
          </w:p>
          <w:p w14:paraId="165229C7" w14:textId="77777777" w:rsidR="00DB425E" w:rsidRDefault="00DB425E" w:rsidP="00DB425E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DB425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Vẽ đồ thị hàm s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ố y=3x+1</w:t>
            </w:r>
          </w:p>
          <w:p w14:paraId="00ED661E" w14:textId="758FAAE4" w:rsidR="00DB425E" w:rsidRPr="00DB425E" w:rsidRDefault="00DB425E" w:rsidP="00DB425E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)</w:t>
            </w:r>
            <w:r w:rsidR="00A15DC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ìm được m=1(T/m)</w:t>
            </w:r>
          </w:p>
        </w:tc>
        <w:tc>
          <w:tcPr>
            <w:tcW w:w="623" w:type="dxa"/>
          </w:tcPr>
          <w:p w14:paraId="185F3EB2" w14:textId="6D75967A" w:rsidR="00DA5935" w:rsidRDefault="00DA5935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3E0C87" w:rsidRPr="005465FA" w14:paraId="0986666F" w14:textId="77777777" w:rsidTr="00D225BD">
        <w:tc>
          <w:tcPr>
            <w:tcW w:w="919" w:type="dxa"/>
          </w:tcPr>
          <w:p w14:paraId="24BDEF8E" w14:textId="4B1993F9" w:rsidR="003E0C87" w:rsidRPr="00090A31" w:rsidRDefault="00552E4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93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ài </w:t>
            </w:r>
            <w:r w:rsidR="00090A31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6352" w:type="dxa"/>
          </w:tcPr>
          <w:p w14:paraId="259BEE48" w14:textId="1D1E69B0" w:rsidR="003E0C87" w:rsidRDefault="00D401FD" w:rsidP="00552E41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401F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hứng minh D, E, I, C cùng thuộc đường tròn đường kính DI</w:t>
            </w:r>
          </w:p>
          <w:p w14:paraId="6A1115DF" w14:textId="571955EA" w:rsidR="00552E41" w:rsidRDefault="00D401FD" w:rsidP="00552E41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401FD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hứng minh BE vừa là đường cao vừa là đường phân giác=&gt; tam giác BAD cân tại B</w:t>
            </w:r>
          </w:p>
          <w:p w14:paraId="0201D60B" w14:textId="7FABA0D2" w:rsidR="00D401FD" w:rsidRPr="005465FA" w:rsidRDefault="005465FA" w:rsidP="00D401FD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465F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hứng minh OE là đường trung bình của tam giác ABD=&gt; OE//BD</w:t>
            </w:r>
          </w:p>
          <w:p w14:paraId="2C81046C" w14:textId="3FD4BFD9" w:rsidR="00552E41" w:rsidRDefault="005465FA" w:rsidP="00552E41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465F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Chứng minh I là trực tâm của tam giác ABD=&gt; DI vuông góc với AB.</w:t>
            </w:r>
          </w:p>
          <w:p w14:paraId="790B52EA" w14:textId="77777777" w:rsidR="00552E41" w:rsidRDefault="005465FA" w:rsidP="005465F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465F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d)Chỉ ra BD=BA không đổi và B cố định  nên D thuộc (B;BA)</w:t>
            </w:r>
          </w:p>
          <w:p w14:paraId="7099BA6D" w14:textId="3782F8AD" w:rsidR="005465FA" w:rsidRPr="005465FA" w:rsidRDefault="005465FA" w:rsidP="005465F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5465FA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Giới hạn</w:t>
            </w:r>
            <w:r w:rsidRPr="005465FA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: Khi C tiến tới trùng với B thì Đ tiến tới vị trí Do (BDo=BA) trên tia By vuông góc với AB=&gt; D di động trên cung ADDo.</w:t>
            </w:r>
          </w:p>
        </w:tc>
        <w:tc>
          <w:tcPr>
            <w:tcW w:w="3072" w:type="dxa"/>
          </w:tcPr>
          <w:p w14:paraId="5491DBA9" w14:textId="368ACA75" w:rsidR="003E0C87" w:rsidRDefault="00D401FD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noProof/>
                <w:color w:val="000000" w:themeColor="text1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6CF06EB" wp14:editId="35820248">
                      <wp:simplePos x="0" y="0"/>
                      <wp:positionH relativeFrom="column">
                        <wp:posOffset>67107</wp:posOffset>
                      </wp:positionH>
                      <wp:positionV relativeFrom="paragraph">
                        <wp:posOffset>107594</wp:posOffset>
                      </wp:positionV>
                      <wp:extent cx="1887321" cy="1704442"/>
                      <wp:effectExtent l="0" t="0" r="0" b="0"/>
                      <wp:wrapNone/>
                      <wp:docPr id="1" name="Hộp Văn bản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87321" cy="17044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E9FD38" w14:textId="1865DB2C" w:rsidR="00D401FD" w:rsidRPr="00D401FD" w:rsidRDefault="00D401FD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D401FD">
                                    <w:rPr>
                                      <w:noProof/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  <w:drawing>
                                      <wp:inline distT="0" distB="0" distL="0" distR="0" wp14:anchorId="002DE3F7" wp14:editId="35AF1282">
                                        <wp:extent cx="1601470" cy="1606550"/>
                                        <wp:effectExtent l="0" t="0" r="0" b="0"/>
                                        <wp:docPr id="21" name="Hình ảnh 2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01470" cy="1606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76CF06E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Hộp Văn bản 1" o:spid="_x0000_s1026" type="#_x0000_t202" style="position:absolute;margin-left:5.3pt;margin-top:8.45pt;width:148.6pt;height:134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" filled="f" stroked="f" strokeweight=".5pt">
                      <v:textbox>
                        <w:txbxContent>
                          <w:p w14:paraId="3EE9FD38" w14:textId="1865DB2C" w:rsidR="00D401FD" w:rsidRPr="00D401FD" w:rsidRDefault="00D401FD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D401FD">
                              <w:rPr>
                                <w:noProof/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  <w:drawing>
                                <wp:inline distT="0" distB="0" distL="0" distR="0" wp14:anchorId="002DE3F7" wp14:editId="35AF1282">
                                  <wp:extent cx="1601470" cy="1606550"/>
                                  <wp:effectExtent l="0" t="0" r="0" b="0"/>
                                  <wp:docPr id="21" name="Hình ảnh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01470" cy="1606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23" w:type="dxa"/>
          </w:tcPr>
          <w:p w14:paraId="63A69A9D" w14:textId="54D12EBB" w:rsidR="00552E41" w:rsidRDefault="00552E41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  <w:tr w:rsidR="00DA5935" w14:paraId="6C837518" w14:textId="77777777" w:rsidTr="00D225BD">
        <w:tc>
          <w:tcPr>
            <w:tcW w:w="919" w:type="dxa"/>
          </w:tcPr>
          <w:p w14:paraId="04146B4C" w14:textId="7223798F" w:rsidR="00DA5935" w:rsidRPr="00090A31" w:rsidRDefault="00DA593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93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Bài </w:t>
            </w:r>
            <w:r w:rsidR="00090A31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9424" w:type="dxa"/>
            <w:gridSpan w:val="2"/>
          </w:tcPr>
          <w:p w14:paraId="539EBDA4" w14:textId="749B82A1" w:rsidR="00A90740" w:rsidRDefault="00A90740" w:rsidP="00E56862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90740">
              <w:rPr>
                <w:rFonts w:ascii="Times New Roman" w:hAnsi="Times New Roman" w:cs="Times New Roman"/>
                <w:position w:val="-40"/>
                <w:sz w:val="28"/>
                <w:szCs w:val="28"/>
                <w:lang w:val="vi-VN"/>
              </w:rPr>
              <w:object w:dxaOrig="8680" w:dyaOrig="940" w14:anchorId="0612CEA1">
                <v:shape id="_x0000_i1030" type="#_x0000_t75" style="width:433.5pt;height:47.25pt" o:ole="">
                  <v:imagedata r:id="rId20" o:title=""/>
                </v:shape>
                <o:OLEObject Type="Embed" ProgID="Equation.DSMT4" ShapeID="_x0000_i1030" DrawAspect="Content" ObjectID="_1710309763" r:id="rId21"/>
              </w:object>
            </w:r>
          </w:p>
          <w:p w14:paraId="0CEF572C" w14:textId="178A1230" w:rsidR="00A90740" w:rsidRDefault="00C17C30" w:rsidP="00E56862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A90740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5740" w:dyaOrig="499" w14:anchorId="5ADA0AA0">
                <v:shape id="_x0000_i1031" type="#_x0000_t75" style="width:286.5pt;height:24.75pt" o:ole="">
                  <v:imagedata r:id="rId22" o:title=""/>
                </v:shape>
                <o:OLEObject Type="Embed" ProgID="Equation.DSMT4" ShapeID="_x0000_i1031" DrawAspect="Content" ObjectID="_1710309764" r:id="rId23"/>
              </w:object>
            </w:r>
          </w:p>
          <w:p w14:paraId="26E887B7" w14:textId="11EC07C3" w:rsidR="00C17C30" w:rsidRDefault="00C17C30" w:rsidP="00E568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ừ (1) và (2)=&gt; </w:t>
            </w:r>
            <w:r w:rsidRPr="00C17C30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3820" w:dyaOrig="820" w14:anchorId="5C9BC5BC">
                <v:shape id="_x0000_i1032" type="#_x0000_t75" style="width:191.25pt;height:41.25pt" o:ole="">
                  <v:imagedata r:id="rId24" o:title=""/>
                </v:shape>
                <o:OLEObject Type="Embed" ProgID="Equation.DSMT4" ShapeID="_x0000_i1032" DrawAspect="Content" ObjectID="_1710309765" r:id="rId25"/>
              </w:object>
            </w:r>
          </w:p>
          <w:p w14:paraId="26F28BFF" w14:textId="4F6A083C" w:rsidR="00C17C30" w:rsidRDefault="00C17C30" w:rsidP="00E568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ấu “=” xảy ra khi a=b</w:t>
            </w:r>
          </w:p>
          <w:p w14:paraId="31CAB812" w14:textId="75DE8379" w:rsidR="00C17C30" w:rsidRPr="00C17C30" w:rsidRDefault="00C17C30" w:rsidP="00E5686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ậy A</w:t>
            </w:r>
            <w:r w:rsidRPr="00C17C30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mi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=1 khi a=b</w:t>
            </w:r>
          </w:p>
          <w:p w14:paraId="581564F6" w14:textId="3B0BED63" w:rsidR="00A90740" w:rsidRDefault="00A90740" w:rsidP="00E56862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623" w:type="dxa"/>
          </w:tcPr>
          <w:p w14:paraId="47CF086F" w14:textId="77FAAA26" w:rsidR="00DA5935" w:rsidRDefault="00DA5935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</w:tr>
    </w:tbl>
    <w:p w14:paraId="0A3013B5" w14:textId="77777777" w:rsidR="00147847" w:rsidRDefault="00147847">
      <w:pPr>
        <w:rPr>
          <w:rFonts w:ascii="Times New Roman" w:hAnsi="Times New Roman" w:cs="Times New Roman"/>
          <w:sz w:val="28"/>
          <w:szCs w:val="28"/>
          <w:lang w:val="vi-VN"/>
        </w:rPr>
      </w:pPr>
    </w:p>
    <w:tbl>
      <w:tblPr>
        <w:tblStyle w:val="TableGrid"/>
        <w:tblW w:w="107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9"/>
        <w:gridCol w:w="5404"/>
      </w:tblGrid>
      <w:tr w:rsidR="00BA5C50" w:rsidRPr="00EC1F82" w14:paraId="379750B4" w14:textId="77777777" w:rsidTr="00DA5935">
        <w:trPr>
          <w:trHeight w:val="1770"/>
        </w:trPr>
        <w:tc>
          <w:tcPr>
            <w:tcW w:w="5319" w:type="dxa"/>
          </w:tcPr>
          <w:p w14:paraId="7170AF23" w14:textId="77777777" w:rsidR="00BA5C50" w:rsidRPr="00D61214" w:rsidRDefault="00BA5C50" w:rsidP="00DA5935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D6121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Tổ chuyên môn duyệt</w:t>
            </w:r>
          </w:p>
          <w:p w14:paraId="0AFBCE40" w14:textId="77777777" w:rsidR="00BA5C50" w:rsidRPr="00D61214" w:rsidRDefault="00BA5C50" w:rsidP="00DA5935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</w:p>
          <w:p w14:paraId="79241C87" w14:textId="77777777" w:rsidR="00BA5C50" w:rsidRPr="00D61214" w:rsidRDefault="00BA5C50" w:rsidP="00DA5935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</w:p>
          <w:p w14:paraId="7967587B" w14:textId="77777777" w:rsidR="00BA5C50" w:rsidRPr="00D61214" w:rsidRDefault="00BA5C50" w:rsidP="00DA5935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</w:pPr>
            <w:r w:rsidRPr="00D61214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>Trần Thị Hải</w:t>
            </w:r>
          </w:p>
        </w:tc>
        <w:tc>
          <w:tcPr>
            <w:tcW w:w="5404" w:type="dxa"/>
          </w:tcPr>
          <w:p w14:paraId="0CBA6730" w14:textId="77777777" w:rsidR="00BA5C50" w:rsidRPr="00D61214" w:rsidRDefault="00BA5C50" w:rsidP="00DA5935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</w:pPr>
            <w:r w:rsidRPr="00D61214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vi-VN"/>
              </w:rPr>
              <w:t>Người ra đề</w:t>
            </w:r>
          </w:p>
          <w:p w14:paraId="661563B1" w14:textId="77777777" w:rsidR="00BA5C50" w:rsidRPr="00D61214" w:rsidRDefault="00BA5C50" w:rsidP="00DA5935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</w:pPr>
          </w:p>
          <w:p w14:paraId="5D9E7389" w14:textId="77777777" w:rsidR="00BA5C50" w:rsidRPr="00D61214" w:rsidRDefault="00BA5C50" w:rsidP="00DA5935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</w:pPr>
          </w:p>
          <w:p w14:paraId="22C340BD" w14:textId="05BF87D4" w:rsidR="00BA5C50" w:rsidRPr="00C17C30" w:rsidRDefault="00DA5935" w:rsidP="00DA5935">
            <w:pPr>
              <w:spacing w:before="120" w:after="60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  <w:lang w:val="vi-VN"/>
              </w:rPr>
              <w:t xml:space="preserve">Nguyễn Thị </w:t>
            </w:r>
            <w:r w:rsidR="00C17C30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6"/>
                <w:szCs w:val="26"/>
              </w:rPr>
              <w:t>Lan</w:t>
            </w:r>
          </w:p>
        </w:tc>
      </w:tr>
    </w:tbl>
    <w:p w14:paraId="42FFCC27" w14:textId="77777777" w:rsidR="00BA5C50" w:rsidRPr="00D453B2" w:rsidRDefault="00BA5C50" w:rsidP="00DA5935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</w:p>
    <w:sectPr w:rsidR="00BA5C50" w:rsidRPr="00D453B2" w:rsidSect="00D225BD">
      <w:pgSz w:w="12240" w:h="15840"/>
      <w:pgMar w:top="284" w:right="1183" w:bottom="284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61F33"/>
    <w:multiLevelType w:val="hybridMultilevel"/>
    <w:tmpl w:val="456CA1F4"/>
    <w:lvl w:ilvl="0" w:tplc="FE769B38">
      <w:start w:val="2"/>
      <w:numFmt w:val="lowerLetter"/>
      <w:lvlText w:val="%1)"/>
      <w:lvlJc w:val="left"/>
      <w:pPr>
        <w:ind w:left="134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61" w:hanging="360"/>
      </w:pPr>
    </w:lvl>
    <w:lvl w:ilvl="2" w:tplc="0409001B" w:tentative="1">
      <w:start w:val="1"/>
      <w:numFmt w:val="lowerRoman"/>
      <w:lvlText w:val="%3."/>
      <w:lvlJc w:val="right"/>
      <w:pPr>
        <w:ind w:left="2781" w:hanging="180"/>
      </w:pPr>
    </w:lvl>
    <w:lvl w:ilvl="3" w:tplc="0409000F" w:tentative="1">
      <w:start w:val="1"/>
      <w:numFmt w:val="decimal"/>
      <w:lvlText w:val="%4."/>
      <w:lvlJc w:val="left"/>
      <w:pPr>
        <w:ind w:left="3501" w:hanging="360"/>
      </w:pPr>
    </w:lvl>
    <w:lvl w:ilvl="4" w:tplc="04090019" w:tentative="1">
      <w:start w:val="1"/>
      <w:numFmt w:val="lowerLetter"/>
      <w:lvlText w:val="%5."/>
      <w:lvlJc w:val="left"/>
      <w:pPr>
        <w:ind w:left="4221" w:hanging="360"/>
      </w:pPr>
    </w:lvl>
    <w:lvl w:ilvl="5" w:tplc="0409001B" w:tentative="1">
      <w:start w:val="1"/>
      <w:numFmt w:val="lowerRoman"/>
      <w:lvlText w:val="%6."/>
      <w:lvlJc w:val="right"/>
      <w:pPr>
        <w:ind w:left="4941" w:hanging="180"/>
      </w:pPr>
    </w:lvl>
    <w:lvl w:ilvl="6" w:tplc="0409000F" w:tentative="1">
      <w:start w:val="1"/>
      <w:numFmt w:val="decimal"/>
      <w:lvlText w:val="%7."/>
      <w:lvlJc w:val="left"/>
      <w:pPr>
        <w:ind w:left="5661" w:hanging="360"/>
      </w:pPr>
    </w:lvl>
    <w:lvl w:ilvl="7" w:tplc="04090019" w:tentative="1">
      <w:start w:val="1"/>
      <w:numFmt w:val="lowerLetter"/>
      <w:lvlText w:val="%8."/>
      <w:lvlJc w:val="left"/>
      <w:pPr>
        <w:ind w:left="6381" w:hanging="360"/>
      </w:pPr>
    </w:lvl>
    <w:lvl w:ilvl="8" w:tplc="0409001B" w:tentative="1">
      <w:start w:val="1"/>
      <w:numFmt w:val="lowerRoman"/>
      <w:lvlText w:val="%9."/>
      <w:lvlJc w:val="right"/>
      <w:pPr>
        <w:ind w:left="7101" w:hanging="180"/>
      </w:pPr>
    </w:lvl>
  </w:abstractNum>
  <w:abstractNum w:abstractNumId="1" w15:restartNumberingAfterBreak="0">
    <w:nsid w:val="29572166"/>
    <w:multiLevelType w:val="hybridMultilevel"/>
    <w:tmpl w:val="9AB45880"/>
    <w:lvl w:ilvl="0" w:tplc="AFCA5242">
      <w:start w:val="1"/>
      <w:numFmt w:val="decimal"/>
      <w:lvlText w:val="%1."/>
      <w:lvlJc w:val="left"/>
      <w:pPr>
        <w:ind w:left="426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2" w15:restartNumberingAfterBreak="0">
    <w:nsid w:val="2BFC2A23"/>
    <w:multiLevelType w:val="hybridMultilevel"/>
    <w:tmpl w:val="F618B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D01B91"/>
    <w:multiLevelType w:val="hybridMultilevel"/>
    <w:tmpl w:val="91EEC5E8"/>
    <w:lvl w:ilvl="0" w:tplc="F1B07438">
      <w:start w:val="1"/>
      <w:numFmt w:val="lowerLetter"/>
      <w:pStyle w:val="MTDisplayEquation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205294"/>
    <w:multiLevelType w:val="hybridMultilevel"/>
    <w:tmpl w:val="29203348"/>
    <w:lvl w:ilvl="0" w:tplc="772673A6">
      <w:start w:val="1"/>
      <w:numFmt w:val="lowerLetter"/>
      <w:lvlText w:val="%1)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5" w15:restartNumberingAfterBreak="0">
    <w:nsid w:val="3EAA3327"/>
    <w:multiLevelType w:val="hybridMultilevel"/>
    <w:tmpl w:val="B08ED052"/>
    <w:lvl w:ilvl="0" w:tplc="E11A406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415F13EB"/>
    <w:multiLevelType w:val="hybridMultilevel"/>
    <w:tmpl w:val="227C44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265910"/>
    <w:multiLevelType w:val="hybridMultilevel"/>
    <w:tmpl w:val="60B09A80"/>
    <w:lvl w:ilvl="0" w:tplc="8A7421A6">
      <w:start w:val="2"/>
      <w:numFmt w:val="lowerLetter"/>
      <w:lvlText w:val="%1)"/>
      <w:lvlJc w:val="left"/>
      <w:pPr>
        <w:ind w:left="426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6" w:hanging="360"/>
      </w:pPr>
    </w:lvl>
    <w:lvl w:ilvl="2" w:tplc="042A001B" w:tentative="1">
      <w:start w:val="1"/>
      <w:numFmt w:val="lowerRoman"/>
      <w:lvlText w:val="%3."/>
      <w:lvlJc w:val="right"/>
      <w:pPr>
        <w:ind w:left="1866" w:hanging="180"/>
      </w:pPr>
    </w:lvl>
    <w:lvl w:ilvl="3" w:tplc="042A000F" w:tentative="1">
      <w:start w:val="1"/>
      <w:numFmt w:val="decimal"/>
      <w:lvlText w:val="%4."/>
      <w:lvlJc w:val="left"/>
      <w:pPr>
        <w:ind w:left="2586" w:hanging="360"/>
      </w:pPr>
    </w:lvl>
    <w:lvl w:ilvl="4" w:tplc="042A0019" w:tentative="1">
      <w:start w:val="1"/>
      <w:numFmt w:val="lowerLetter"/>
      <w:lvlText w:val="%5."/>
      <w:lvlJc w:val="left"/>
      <w:pPr>
        <w:ind w:left="3306" w:hanging="360"/>
      </w:pPr>
    </w:lvl>
    <w:lvl w:ilvl="5" w:tplc="042A001B" w:tentative="1">
      <w:start w:val="1"/>
      <w:numFmt w:val="lowerRoman"/>
      <w:lvlText w:val="%6."/>
      <w:lvlJc w:val="right"/>
      <w:pPr>
        <w:ind w:left="4026" w:hanging="180"/>
      </w:pPr>
    </w:lvl>
    <w:lvl w:ilvl="6" w:tplc="042A000F" w:tentative="1">
      <w:start w:val="1"/>
      <w:numFmt w:val="decimal"/>
      <w:lvlText w:val="%7."/>
      <w:lvlJc w:val="left"/>
      <w:pPr>
        <w:ind w:left="4746" w:hanging="360"/>
      </w:pPr>
    </w:lvl>
    <w:lvl w:ilvl="7" w:tplc="042A0019" w:tentative="1">
      <w:start w:val="1"/>
      <w:numFmt w:val="lowerLetter"/>
      <w:lvlText w:val="%8."/>
      <w:lvlJc w:val="left"/>
      <w:pPr>
        <w:ind w:left="5466" w:hanging="360"/>
      </w:pPr>
    </w:lvl>
    <w:lvl w:ilvl="8" w:tplc="042A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8" w15:restartNumberingAfterBreak="0">
    <w:nsid w:val="48094816"/>
    <w:multiLevelType w:val="hybridMultilevel"/>
    <w:tmpl w:val="FE780C44"/>
    <w:lvl w:ilvl="0" w:tplc="9A7C0C10">
      <w:start w:val="2"/>
      <w:numFmt w:val="lowerLetter"/>
      <w:lvlText w:val="%1)"/>
      <w:lvlJc w:val="left"/>
      <w:pPr>
        <w:ind w:left="140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21" w:hanging="360"/>
      </w:pPr>
    </w:lvl>
    <w:lvl w:ilvl="2" w:tplc="0409001B" w:tentative="1">
      <w:start w:val="1"/>
      <w:numFmt w:val="lowerRoman"/>
      <w:lvlText w:val="%3."/>
      <w:lvlJc w:val="right"/>
      <w:pPr>
        <w:ind w:left="2841" w:hanging="180"/>
      </w:pPr>
    </w:lvl>
    <w:lvl w:ilvl="3" w:tplc="0409000F" w:tentative="1">
      <w:start w:val="1"/>
      <w:numFmt w:val="decimal"/>
      <w:lvlText w:val="%4."/>
      <w:lvlJc w:val="left"/>
      <w:pPr>
        <w:ind w:left="3561" w:hanging="360"/>
      </w:pPr>
    </w:lvl>
    <w:lvl w:ilvl="4" w:tplc="04090019" w:tentative="1">
      <w:start w:val="1"/>
      <w:numFmt w:val="lowerLetter"/>
      <w:lvlText w:val="%5."/>
      <w:lvlJc w:val="left"/>
      <w:pPr>
        <w:ind w:left="4281" w:hanging="360"/>
      </w:pPr>
    </w:lvl>
    <w:lvl w:ilvl="5" w:tplc="0409001B" w:tentative="1">
      <w:start w:val="1"/>
      <w:numFmt w:val="lowerRoman"/>
      <w:lvlText w:val="%6."/>
      <w:lvlJc w:val="right"/>
      <w:pPr>
        <w:ind w:left="5001" w:hanging="180"/>
      </w:pPr>
    </w:lvl>
    <w:lvl w:ilvl="6" w:tplc="0409000F" w:tentative="1">
      <w:start w:val="1"/>
      <w:numFmt w:val="decimal"/>
      <w:lvlText w:val="%7."/>
      <w:lvlJc w:val="left"/>
      <w:pPr>
        <w:ind w:left="5721" w:hanging="360"/>
      </w:pPr>
    </w:lvl>
    <w:lvl w:ilvl="7" w:tplc="04090019" w:tentative="1">
      <w:start w:val="1"/>
      <w:numFmt w:val="lowerLetter"/>
      <w:lvlText w:val="%8."/>
      <w:lvlJc w:val="left"/>
      <w:pPr>
        <w:ind w:left="6441" w:hanging="360"/>
      </w:pPr>
    </w:lvl>
    <w:lvl w:ilvl="8" w:tplc="0409001B" w:tentative="1">
      <w:start w:val="1"/>
      <w:numFmt w:val="lowerRoman"/>
      <w:lvlText w:val="%9."/>
      <w:lvlJc w:val="right"/>
      <w:pPr>
        <w:ind w:left="7161" w:hanging="180"/>
      </w:pPr>
    </w:lvl>
  </w:abstractNum>
  <w:abstractNum w:abstractNumId="9" w15:restartNumberingAfterBreak="0">
    <w:nsid w:val="4AA8408C"/>
    <w:multiLevelType w:val="hybridMultilevel"/>
    <w:tmpl w:val="4086DB96"/>
    <w:lvl w:ilvl="0" w:tplc="A40CCF90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 w15:restartNumberingAfterBreak="0">
    <w:nsid w:val="502727E5"/>
    <w:multiLevelType w:val="hybridMultilevel"/>
    <w:tmpl w:val="C8725158"/>
    <w:lvl w:ilvl="0" w:tplc="6EAAE070">
      <w:start w:val="1"/>
      <w:numFmt w:val="lowerLetter"/>
      <w:lvlText w:val="%1)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1" w15:restartNumberingAfterBreak="0">
    <w:nsid w:val="522943C4"/>
    <w:multiLevelType w:val="hybridMultilevel"/>
    <w:tmpl w:val="9FB0BA68"/>
    <w:lvl w:ilvl="0" w:tplc="9B3E01B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45B7326"/>
    <w:multiLevelType w:val="hybridMultilevel"/>
    <w:tmpl w:val="92F440B4"/>
    <w:lvl w:ilvl="0" w:tplc="D49CE8A4">
      <w:start w:val="2"/>
      <w:numFmt w:val="lowerLetter"/>
      <w:lvlText w:val="%1)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3" w15:restartNumberingAfterBreak="0">
    <w:nsid w:val="5523769B"/>
    <w:multiLevelType w:val="hybridMultilevel"/>
    <w:tmpl w:val="96581FCE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5AD15AF7"/>
    <w:multiLevelType w:val="hybridMultilevel"/>
    <w:tmpl w:val="6A06021A"/>
    <w:lvl w:ilvl="0" w:tplc="B5AE5B14">
      <w:start w:val="1"/>
      <w:numFmt w:val="decimal"/>
      <w:lvlText w:val="2.%1"/>
      <w:lvlJc w:val="left"/>
      <w:pPr>
        <w:ind w:left="-489" w:hanging="360"/>
      </w:pPr>
      <w:rPr>
        <w:rFonts w:hint="default"/>
        <w:b/>
        <w:i w:val="0"/>
        <w:color w:val="auto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31" w:hanging="360"/>
      </w:pPr>
    </w:lvl>
    <w:lvl w:ilvl="2" w:tplc="0409001B" w:tentative="1">
      <w:start w:val="1"/>
      <w:numFmt w:val="lowerRoman"/>
      <w:lvlText w:val="%3."/>
      <w:lvlJc w:val="right"/>
      <w:pPr>
        <w:ind w:left="951" w:hanging="180"/>
      </w:pPr>
    </w:lvl>
    <w:lvl w:ilvl="3" w:tplc="0409000F" w:tentative="1">
      <w:start w:val="1"/>
      <w:numFmt w:val="decimal"/>
      <w:lvlText w:val="%4."/>
      <w:lvlJc w:val="left"/>
      <w:pPr>
        <w:ind w:left="1671" w:hanging="360"/>
      </w:pPr>
    </w:lvl>
    <w:lvl w:ilvl="4" w:tplc="04090019" w:tentative="1">
      <w:start w:val="1"/>
      <w:numFmt w:val="lowerLetter"/>
      <w:lvlText w:val="%5."/>
      <w:lvlJc w:val="left"/>
      <w:pPr>
        <w:ind w:left="2391" w:hanging="360"/>
      </w:pPr>
    </w:lvl>
    <w:lvl w:ilvl="5" w:tplc="0409001B" w:tentative="1">
      <w:start w:val="1"/>
      <w:numFmt w:val="lowerRoman"/>
      <w:lvlText w:val="%6."/>
      <w:lvlJc w:val="right"/>
      <w:pPr>
        <w:ind w:left="3111" w:hanging="180"/>
      </w:pPr>
    </w:lvl>
    <w:lvl w:ilvl="6" w:tplc="0409000F" w:tentative="1">
      <w:start w:val="1"/>
      <w:numFmt w:val="decimal"/>
      <w:lvlText w:val="%7."/>
      <w:lvlJc w:val="left"/>
      <w:pPr>
        <w:ind w:left="3831" w:hanging="360"/>
      </w:pPr>
    </w:lvl>
    <w:lvl w:ilvl="7" w:tplc="04090019" w:tentative="1">
      <w:start w:val="1"/>
      <w:numFmt w:val="lowerLetter"/>
      <w:lvlText w:val="%8."/>
      <w:lvlJc w:val="left"/>
      <w:pPr>
        <w:ind w:left="4551" w:hanging="360"/>
      </w:pPr>
    </w:lvl>
    <w:lvl w:ilvl="8" w:tplc="0409001B" w:tentative="1">
      <w:start w:val="1"/>
      <w:numFmt w:val="lowerRoman"/>
      <w:lvlText w:val="%9."/>
      <w:lvlJc w:val="right"/>
      <w:pPr>
        <w:ind w:left="5271" w:hanging="180"/>
      </w:pPr>
    </w:lvl>
  </w:abstractNum>
  <w:abstractNum w:abstractNumId="15" w15:restartNumberingAfterBreak="0">
    <w:nsid w:val="5D4315B3"/>
    <w:multiLevelType w:val="hybridMultilevel"/>
    <w:tmpl w:val="FC169F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A7E3180"/>
    <w:multiLevelType w:val="hybridMultilevel"/>
    <w:tmpl w:val="A3E2A308"/>
    <w:lvl w:ilvl="0" w:tplc="AD121734">
      <w:start w:val="1"/>
      <w:numFmt w:val="decimal"/>
      <w:lvlText w:val="%1.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abstractNum w:abstractNumId="17" w15:restartNumberingAfterBreak="0">
    <w:nsid w:val="70E71396"/>
    <w:multiLevelType w:val="hybridMultilevel"/>
    <w:tmpl w:val="0C9037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F203DD"/>
    <w:multiLevelType w:val="hybridMultilevel"/>
    <w:tmpl w:val="0F965B60"/>
    <w:lvl w:ilvl="0" w:tplc="E8D83A90">
      <w:start w:val="2"/>
      <w:numFmt w:val="lowerLetter"/>
      <w:lvlText w:val="%1)"/>
      <w:lvlJc w:val="left"/>
      <w:pPr>
        <w:ind w:left="4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6" w:hanging="360"/>
      </w:pPr>
    </w:lvl>
    <w:lvl w:ilvl="2" w:tplc="0409001B" w:tentative="1">
      <w:start w:val="1"/>
      <w:numFmt w:val="lowerRoman"/>
      <w:lvlText w:val="%3."/>
      <w:lvlJc w:val="right"/>
      <w:pPr>
        <w:ind w:left="1866" w:hanging="180"/>
      </w:pPr>
    </w:lvl>
    <w:lvl w:ilvl="3" w:tplc="0409000F" w:tentative="1">
      <w:start w:val="1"/>
      <w:numFmt w:val="decimal"/>
      <w:lvlText w:val="%4."/>
      <w:lvlJc w:val="left"/>
      <w:pPr>
        <w:ind w:left="2586" w:hanging="360"/>
      </w:pPr>
    </w:lvl>
    <w:lvl w:ilvl="4" w:tplc="04090019" w:tentative="1">
      <w:start w:val="1"/>
      <w:numFmt w:val="lowerLetter"/>
      <w:lvlText w:val="%5."/>
      <w:lvlJc w:val="left"/>
      <w:pPr>
        <w:ind w:left="3306" w:hanging="360"/>
      </w:pPr>
    </w:lvl>
    <w:lvl w:ilvl="5" w:tplc="0409001B" w:tentative="1">
      <w:start w:val="1"/>
      <w:numFmt w:val="lowerRoman"/>
      <w:lvlText w:val="%6."/>
      <w:lvlJc w:val="right"/>
      <w:pPr>
        <w:ind w:left="4026" w:hanging="180"/>
      </w:pPr>
    </w:lvl>
    <w:lvl w:ilvl="6" w:tplc="0409000F" w:tentative="1">
      <w:start w:val="1"/>
      <w:numFmt w:val="decimal"/>
      <w:lvlText w:val="%7."/>
      <w:lvlJc w:val="left"/>
      <w:pPr>
        <w:ind w:left="4746" w:hanging="360"/>
      </w:pPr>
    </w:lvl>
    <w:lvl w:ilvl="7" w:tplc="04090019" w:tentative="1">
      <w:start w:val="1"/>
      <w:numFmt w:val="lowerLetter"/>
      <w:lvlText w:val="%8."/>
      <w:lvlJc w:val="left"/>
      <w:pPr>
        <w:ind w:left="5466" w:hanging="360"/>
      </w:pPr>
    </w:lvl>
    <w:lvl w:ilvl="8" w:tplc="0409001B" w:tentative="1">
      <w:start w:val="1"/>
      <w:numFmt w:val="lowerRoman"/>
      <w:lvlText w:val="%9."/>
      <w:lvlJc w:val="right"/>
      <w:pPr>
        <w:ind w:left="6186" w:hanging="180"/>
      </w:pPr>
    </w:lvl>
  </w:abstractNum>
  <w:num w:numId="1">
    <w:abstractNumId w:val="3"/>
  </w:num>
  <w:num w:numId="2">
    <w:abstractNumId w:val="10"/>
  </w:num>
  <w:num w:numId="3">
    <w:abstractNumId w:val="16"/>
  </w:num>
  <w:num w:numId="4">
    <w:abstractNumId w:val="5"/>
  </w:num>
  <w:num w:numId="5">
    <w:abstractNumId w:val="4"/>
  </w:num>
  <w:num w:numId="6">
    <w:abstractNumId w:val="1"/>
  </w:num>
  <w:num w:numId="7">
    <w:abstractNumId w:val="11"/>
  </w:num>
  <w:num w:numId="8">
    <w:abstractNumId w:val="15"/>
  </w:num>
  <w:num w:numId="9">
    <w:abstractNumId w:val="6"/>
  </w:num>
  <w:num w:numId="10">
    <w:abstractNumId w:val="2"/>
  </w:num>
  <w:num w:numId="11">
    <w:abstractNumId w:val="9"/>
  </w:num>
  <w:num w:numId="12">
    <w:abstractNumId w:val="12"/>
  </w:num>
  <w:num w:numId="13">
    <w:abstractNumId w:val="8"/>
  </w:num>
  <w:num w:numId="14">
    <w:abstractNumId w:val="18"/>
  </w:num>
  <w:num w:numId="15">
    <w:abstractNumId w:val="0"/>
  </w:num>
  <w:num w:numId="16">
    <w:abstractNumId w:val="14"/>
  </w:num>
  <w:num w:numId="17">
    <w:abstractNumId w:val="13"/>
  </w:num>
  <w:num w:numId="18">
    <w:abstractNumId w:val="7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53B2"/>
    <w:rsid w:val="00003C4A"/>
    <w:rsid w:val="00090A31"/>
    <w:rsid w:val="00147847"/>
    <w:rsid w:val="002769A5"/>
    <w:rsid w:val="00337E03"/>
    <w:rsid w:val="003E0C87"/>
    <w:rsid w:val="0048675F"/>
    <w:rsid w:val="004E5E8D"/>
    <w:rsid w:val="005465FA"/>
    <w:rsid w:val="00552E41"/>
    <w:rsid w:val="0067548C"/>
    <w:rsid w:val="00703AD6"/>
    <w:rsid w:val="00A15DCE"/>
    <w:rsid w:val="00A90740"/>
    <w:rsid w:val="00BA5C50"/>
    <w:rsid w:val="00BF2CA2"/>
    <w:rsid w:val="00C17C30"/>
    <w:rsid w:val="00CD40A9"/>
    <w:rsid w:val="00D225BD"/>
    <w:rsid w:val="00D401FD"/>
    <w:rsid w:val="00D453B2"/>
    <w:rsid w:val="00D61214"/>
    <w:rsid w:val="00DA5935"/>
    <w:rsid w:val="00DB425E"/>
    <w:rsid w:val="00E56862"/>
    <w:rsid w:val="00EC1F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3184BA"/>
  <w15:chartTrackingRefBased/>
  <w15:docId w15:val="{5B80605A-09D4-4BBA-B0D9-2FB1EBFA5D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453B2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D453B2"/>
    <w:pPr>
      <w:numPr>
        <w:numId w:val="1"/>
      </w:numPr>
      <w:tabs>
        <w:tab w:val="center" w:pos="5180"/>
        <w:tab w:val="right" w:pos="9940"/>
      </w:tabs>
      <w:ind w:left="426"/>
    </w:pPr>
    <w:rPr>
      <w:rFonts w:ascii="Times New Roman" w:hAnsi="Times New Roman" w:cs="Times New Roman"/>
      <w:sz w:val="28"/>
      <w:szCs w:val="28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453B2"/>
  </w:style>
  <w:style w:type="character" w:customStyle="1" w:styleId="MTDisplayEquationChar">
    <w:name w:val="MTDisplayEquation Char"/>
    <w:basedOn w:val="ListParagraphChar"/>
    <w:link w:val="MTDisplayEquation"/>
    <w:rsid w:val="00D453B2"/>
    <w:rPr>
      <w:rFonts w:ascii="Times New Roman" w:hAnsi="Times New Roman" w:cs="Times New Roman"/>
      <w:sz w:val="28"/>
      <w:szCs w:val="28"/>
      <w:lang w:val="vi-VN"/>
    </w:rPr>
  </w:style>
  <w:style w:type="table" w:styleId="TableGrid">
    <w:name w:val="Table Grid"/>
    <w:basedOn w:val="TableNormal"/>
    <w:uiPriority w:val="39"/>
    <w:rsid w:val="00D453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image" Target="media/image90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3</Words>
  <Characters>2016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23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2-04-01T02:16:00Z</dcterms:created>
  <dcterms:modified xsi:type="dcterms:W3CDTF">2022-04-01T0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